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16C7" w:rsidRPr="00BD4721" w:rsidRDefault="00C01B25" w:rsidP="00C01B25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D4721">
        <w:rPr>
          <w:rFonts w:ascii="Times New Roman" w:hAnsi="Times New Roman" w:cs="Times New Roman"/>
          <w:b/>
          <w:sz w:val="24"/>
          <w:szCs w:val="24"/>
        </w:rPr>
        <w:t>BÀI TẬP TRẮC NGHIỆM ĐẠO HÀM LỚP 11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 Số gia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ứng với: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7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Số gia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.0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752D1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C752D1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x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8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x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Số gia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số gia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đối số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sub>
            </m:sSub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∆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Times New Roman" w:cs="Times New Roman"/>
                        <w:sz w:val="24"/>
                        <w:szCs w:val="24"/>
                      </w:rPr>
                      <m:t>x</m:t>
                    </m:r>
                  </m:sub>
                </m:sSub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ỉ số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∆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sub>
            </m:sSub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eo x và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26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6C1CA9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6C1CA9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>−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Hệ số góc của tiếp tuyến với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-2; 8)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9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chất điểm chuyển động có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t tính bằng giây, s tính bằng mét). Vận tốc của chất điểm tại thờ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giây)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rên khoả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5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D4721">
        <w:rPr>
          <w:rFonts w:ascii="Times New Roman" w:hAnsi="Times New Roman" w:cs="Times New Roman"/>
          <w:position w:val="-6"/>
          <w:sz w:val="24"/>
          <w:szCs w:val="24"/>
        </w:rPr>
        <w:pict>
          <v:shape id="_x0000_i1027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C4FC5&quot;/&gt;&lt;wsp:rsid wsp:val=&quot;00FF3B2B&quot;/&gt;&lt;wsp:rsid wsp:val=&quot;00FF6370&quot;/&gt;&lt;/wsp:rsids&gt;&lt;/w:docPr&gt;&lt;w:body&gt;&lt;w:p wsp:rsidR=&quot;00000000&quot; wsp:rsidRDefault=&quot;00FC4FC5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0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Phương trình tiếp tuyến của Parabol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M(1; 1) là: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+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x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6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0: 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iện lượng truyền trong dây dẫn có phương trì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Q=5t+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hì cường độ dòng điện tức thời tại điểm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8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(A)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Chọn mệnh đề đúng trong các mệnh đề sau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đạo hàm tại mọi điểm mà nó xác định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ông có đạo hà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rơi tự do có phương trình chuyển độ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=9,8</m:t>
        </m:r>
        <m:f>
          <m:fPr>
            <m:type m:val="lin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m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s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t tính bằng s. Vận tốc tại thờ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t=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49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5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20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18 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phương trình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x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giao điểm của đồ thị hàm số với trục tung là:</w:t>
      </w:r>
    </w:p>
    <w:p w:rsid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ệ số góc của tiếp tuyến bằng 3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3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 1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Phương trình tiếp tuyến của đồ thị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ung độ của tiếp điểm bằng 2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(4x+3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1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6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tiếp tuyến song song với trục hoành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1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âu</w:t>
      </w:r>
      <w:r>
        <w:rPr>
          <w:rFonts w:ascii="Times New Roman" w:hAnsi="Times New Roman" w:cs="Times New Roman"/>
          <w:b/>
          <w:sz w:val="24"/>
          <w:szCs w:val="24"/>
        </w:rPr>
        <w:t xml:space="preserve"> 1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Biết tiếp tuyến của Parabol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vuông góc với đường thẳng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x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Phương trình tiếp tuyến đó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+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y+1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1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3cos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sin3xd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Vi phân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ứng với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,0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0,0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2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biết khai triển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+2x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ổng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=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>
          <m:rPr>
            <m:sty m:val="p"/>
          </m:rPr>
          <w:rPr>
            <w:rFonts w:ascii="Times New Roman" w:hAnsi="Cambria Math" w:cs="Times New Roman"/>
            <w:sz w:val="24"/>
            <w:szCs w:val="24"/>
          </w:rPr>
          <m:t>⋯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009</m:t>
        </m:r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b>
        </m:sSub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giá trị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</w:t>
      </w:r>
      <m:oMath>
        <m:r>
          <m:rPr>
            <m:sty m:val="b"/>
          </m:rPr>
          <w:rPr>
            <w:rFonts w:ascii="Cambria Math" w:hAnsi="Times New Roman" w:cs="Times New Roman"/>
            <w:sz w:val="24"/>
            <w:szCs w:val="24"/>
          </w:rPr>
          <m:t>.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2009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9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018.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008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ết quả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25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2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30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=5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ra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rad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7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bCs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2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bCs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rad>
              </m:den>
            </m:f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1</m:t>
                    </m:r>
                  </m:e>
                </m:rad>
              </m:den>
            </m:f>
          </m:e>
        </m:d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+1</m:t>
                </m:r>
              </m:e>
            </m:rad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 đạo hàm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Đạo hàm của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 xml:space="preserve">  bằng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</w:p>
    <w:p w:rsidR="0039081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6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39081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1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9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+3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x</m:t>
            </m:r>
          </m:e>
        </m:rad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tại điểm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1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6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den>
        </m:f>
      </m:oMath>
      <w:r w:rsidR="00390812">
        <w:rPr>
          <w:rFonts w:ascii="Times New Roman" w:hAnsi="Times New Roman" w:cs="Times New Roman"/>
          <w:sz w:val="24"/>
          <w:szCs w:val="24"/>
        </w:rPr>
        <w:tab/>
      </w:r>
      <w:r w:rsidR="0039081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(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)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8" type="#_x0000_t75" style="width:82.3pt;height:36.3pt" o:ole="">
            <v:imagedata r:id="rId11" o:title=""/>
          </v:shape>
          <o:OLEObject Type="Embed" ProgID="Equation.DSMT4" ShapeID="_x0000_i1028" DrawAspect="Content" ObjectID="_1579068914" r:id="rId12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9" type="#_x0000_t75" style="width:82.3pt;height:36.3pt" o:ole="">
            <v:imagedata r:id="rId13" o:title=""/>
          </v:shape>
          <o:OLEObject Type="Embed" ProgID="Equation.DSMT4" ShapeID="_x0000_i1029" DrawAspect="Content" ObjectID="_1579068915" r:id="rId14"/>
        </w:objec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40" w:dyaOrig="720">
          <v:shape id="_x0000_i1030" type="#_x0000_t75" style="width:81.7pt;height:36.3pt" o:ole="">
            <v:imagedata r:id="rId15" o:title=""/>
          </v:shape>
          <o:OLEObject Type="Embed" ProgID="Equation.DSMT4" ShapeID="_x0000_i1030" DrawAspect="Content" ObjectID="_1579068916" r:id="rId16"/>
        </w:object>
      </w:r>
      <w:r w:rsidRPr="00F66672">
        <w:rPr>
          <w:rFonts w:ascii="Times New Roman" w:hAnsi="Times New Roman" w:cs="Times New Roman"/>
          <w:sz w:val="24"/>
          <w:szCs w:val="24"/>
        </w:rPr>
        <w:t>;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31" type="#_x0000_t75" style="width:82.3pt;height:36.3pt" o:ole="">
            <v:imagedata r:id="rId17" o:title=""/>
          </v:shape>
          <o:OLEObject Type="Embed" ProgID="Equation.DSMT4" ShapeID="_x0000_i1031" DrawAspect="Content" ObjectID="_1579068917" r:id="rId18"/>
        </w:objec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+10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.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08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3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622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x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1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&lt;</m:t>
        </m:r>
        <m:r>
          <w:rPr>
            <w:rFonts w:ascii="Cambria Math" w:eastAsia="Times New Roman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0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2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;</m:t>
            </m:r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có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2" type="#_x0000_t75" style="width:62.3pt;height:31.45pt" o:ole="">
            <v:imagedata r:id="rId19" o:title=""/>
          </v:shape>
          <o:OLEObject Type="Embed" ProgID="Equation.DSMT4" ShapeID="_x0000_i1032" DrawAspect="Content" ObjectID="_1579068918" r:id="rId20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33" type="#_x0000_t75" style="width:50.2pt;height:33.3pt" o:ole="">
            <v:imagedata r:id="rId21" o:title=""/>
          </v:shape>
          <o:OLEObject Type="Embed" ProgID="Equation.DSMT4" ShapeID="_x0000_i1033" DrawAspect="Content" ObjectID="_1579068919" r:id="rId22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390812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320" w:dyaOrig="660">
          <v:shape id="_x0000_i1034" type="#_x0000_t75" style="width:65.95pt;height:33.3pt" o:ole="">
            <v:imagedata r:id="rId23" o:title=""/>
          </v:shape>
          <o:OLEObject Type="Embed" ProgID="Equation.DSMT4" ShapeID="_x0000_i1034" DrawAspect="Content" ObjectID="_1579068920" r:id="rId24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40" w:dyaOrig="660">
          <v:shape id="_x0000_i1035" type="#_x0000_t75" style="width:71.4pt;height:33.3pt" o:ole="">
            <v:imagedata r:id="rId25" o:title=""/>
          </v:shape>
          <o:OLEObject Type="Embed" ProgID="Equation.DSMT4" ShapeID="_x0000_i1035" DrawAspect="Content" ObjectID="_1579068921" r:id="rId26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460" w:dyaOrig="660">
          <v:shape id="_x0000_i1036" type="#_x0000_t75" style="width:72.6pt;height:33.3pt" o:ole="">
            <v:imagedata r:id="rId27" o:title=""/>
          </v:shape>
          <o:OLEObject Type="Embed" ProgID="Equation.DSMT4" ShapeID="_x0000_i1036" DrawAspect="Content" ObjectID="_1579068922" r:id="rId28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390812">
        <w:rPr>
          <w:rFonts w:ascii="Times New Roman" w:hAnsi="Times New Roman" w:cs="Times New Roman"/>
          <w:b/>
          <w:sz w:val="24"/>
          <w:szCs w:val="24"/>
        </w:rPr>
        <w:t>3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Tìm n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ghiệm của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3x+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0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64</m:t>
            </m:r>
          </m:num>
          <m:den>
            <m:sSup>
              <m:sSupPr>
                <m:ctrl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den>
        </m:f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7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3388C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23388C&quot;&gt;&lt;m:oMathPara&gt;&lt;m:oMath&gt;&lt;m:r&gt;&lt;m:rPr&gt;&lt;m:sty m:val=&quot;p&quot;/&gt;&lt;/m:rPr&gt;&lt;w:rPr&gt;&lt;w:rFonts w:ascii=&quot;Cambria Math&quot; w:fareast=&quot;Times New Roman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390812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±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4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3</m:t>
            </m:r>
          </m:e>
        </m:d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3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Giả sử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5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x+1)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4(x+1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;0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{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}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38" type="#_x0000_t75" style="width:7.2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25F4D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025F4D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131: TĐ1120NCV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. Tính 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Không tồn tại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  <w:t>PA: A</w:t>
      </w:r>
    </w:p>
    <w:p w:rsidR="00F66672" w:rsidRPr="00F66672" w:rsidRDefault="00703235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3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ai hàm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240" w:dyaOrig="660">
          <v:shape id="_x0000_i1039" type="#_x0000_t75" style="width:62.3pt;height:33.3pt" o:ole="">
            <v:imagedata r:id="rId30" o:title=""/>
          </v:shape>
          <o:OLEObject Type="Embed" ProgID="Equation.DSMT4" ShapeID="_x0000_i1039" DrawAspect="Content" ObjectID="_1579068923" r:id="rId31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à </w:t>
      </w:r>
      <w:r w:rsidR="00F66672" w:rsidRPr="00F66672">
        <w:rPr>
          <w:rFonts w:ascii="Times New Roman" w:hAnsi="Times New Roman" w:cs="Times New Roman"/>
          <w:position w:val="-28"/>
          <w:sz w:val="24"/>
          <w:szCs w:val="24"/>
        </w:rPr>
        <w:object w:dxaOrig="1100" w:dyaOrig="700">
          <v:shape id="_x0000_i1040" type="#_x0000_t75" style="width:55.65pt;height:35.1pt" o:ole="">
            <v:imagedata r:id="rId32" o:title=""/>
          </v:shape>
          <o:OLEObject Type="Embed" ProgID="Equation.DSMT4" ShapeID="_x0000_i1040" DrawAspect="Content" ObjectID="_1579068924" r:id="rId33"/>
        </w:object>
      </w:r>
      <w:r w:rsidR="00F66672" w:rsidRPr="00F66672">
        <w:rPr>
          <w:rFonts w:ascii="Times New Roman" w:hAnsi="Times New Roman" w:cs="Times New Roman"/>
          <w:sz w:val="24"/>
          <w:szCs w:val="24"/>
        </w:rPr>
        <w:t>. Tính góc giữa hai tiếp tuyến của đồ thị mỗi hàm số đã cho tại giao điểm của chúng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5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0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o</m:t>
            </m:r>
          </m:sup>
        </m:sSup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09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41" type="#_x0000_t75" style="width:7.2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841BF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E841BF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âˆ…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2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0;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[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2;2]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; +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)</m:t>
        </m:r>
      </m:oMath>
      <w:r w:rsidR="00703235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huyển động thẳng xác định bởi phương trình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S=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t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, trong đó t được tính bằng giây và S được tính bằng mét. Vận tốc tại thời điểm gia tốc bị triệt tiêu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−3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m:oMath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03235">
        <w:rPr>
          <w:rFonts w:ascii="Times New Roman" w:hAnsi="Times New Roman" w:cs="Times New Roman"/>
          <w:b/>
          <w:sz w:val="24"/>
          <w:szCs w:val="24"/>
        </w:rPr>
        <w:t>4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7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03235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3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x</m:t>
            </m:r>
          </m:num>
          <m:den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4</m:t>
                    </m:r>
                  </m:sup>
                </m:s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+7</m:t>
                </m:r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2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Nghiệm của </w:t>
      </w:r>
      <w:r w:rsidRPr="00F66672">
        <w:rPr>
          <w:rFonts w:ascii="Times New Roman" w:hAnsi="Times New Roman" w:cs="Times New Roman"/>
          <w:sz w:val="24"/>
          <w:szCs w:val="24"/>
        </w:rPr>
        <w:t xml:space="preserve">bất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F66672">
        <w:rPr>
          <w:rFonts w:ascii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∪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;2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∞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;0</m:t>
            </m:r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∈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2;+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∞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trên đồ thị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42" type="#_x0000_t75" style="width:44.75pt;height:31.45pt" o:ole="">
            <v:imagedata r:id="rId34" o:title=""/>
          </v:shape>
          <o:OLEObject Type="Embed" ProgID="Equation.DSMT4" ShapeID="_x0000_i1042" DrawAspect="Content" ObjectID="_1579068925" r:id="rId35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điểm M sao cho tiếp tuyến tại đó cùng với các trục tọa độ tạo thành một tam giác có diện tích bằng 2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700" w:dyaOrig="680">
          <v:shape id="_x0000_i1043" type="#_x0000_t75" style="width:35.1pt;height:33.9pt" o:ole="">
            <v:imagedata r:id="rId36" o:title=""/>
          </v:shape>
          <o:OLEObject Type="Embed" ProgID="Equation.DSMT4" ShapeID="_x0000_i1043" DrawAspect="Content" ObjectID="_1579068926" r:id="rId37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DB7257">
        <w:rPr>
          <w:rFonts w:ascii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40" w:dyaOrig="680">
          <v:shape id="_x0000_i1044" type="#_x0000_t75" style="width:41.75pt;height:33.9pt" o:ole="">
            <v:imagedata r:id="rId38" o:title=""/>
          </v:shape>
          <o:OLEObject Type="Embed" ProgID="Equation.DSMT4" ShapeID="_x0000_i1044" DrawAspect="Content" ObjectID="_1579068927" r:id="rId39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999" w:dyaOrig="680">
          <v:shape id="_x0000_i1045" type="#_x0000_t75" style="width:50.2pt;height:33.9pt" o:ole="">
            <v:imagedata r:id="rId40" o:title=""/>
          </v:shape>
          <o:OLEObject Type="Embed" ProgID="Equation.DSMT4" ShapeID="_x0000_i1045" DrawAspect="Content" ObjectID="_1579068928" r:id="rId41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object w:dxaOrig="859" w:dyaOrig="680">
          <v:shape id="_x0000_i1046" type="#_x0000_t75" style="width:43.55pt;height:33.9pt" o:ole="">
            <v:imagedata r:id="rId42" o:title=""/>
          </v:shape>
          <o:OLEObject Type="Embed" ProgID="Equation.DSMT4" ShapeID="_x0000_i1046" DrawAspect="Content" ObjectID="_1579068929" r:id="rId43"/>
        </w:object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  <w:r w:rsidRPr="00F66672">
        <w:rPr>
          <w:rFonts w:ascii="Times New Roman" w:hAnsi="Times New Roman" w:cs="Times New Roman"/>
          <w:position w:val="-28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iên đạn được bắn lên từ mặt đất theo phương thẳng đứng với tốc độ ban đầu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v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196</m:t>
        </m:r>
        <m:f>
          <m:fPr>
            <m:type m:val="lin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(bỏ qua sức cản của không khí). Thời điểm tại đó tốc độ của viên đạn bằng 0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B7257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5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0s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ập nghiệm bất phương trình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(x)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7" type="#_x0000_t75" style="width:53.85pt;height:33.9pt" o:ole="">
            <v:imagedata r:id="rId44" o:title=""/>
          </v:shape>
          <o:OLEObject Type="Embed" ProgID="Equation.DSMT4" ShapeID="_x0000_i1047" DrawAspect="Content" ObjectID="_1579068930" r:id="rId45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8" type="#_x0000_t75" style="width:53.85pt;height:33.9pt" o:ole="">
            <v:imagedata r:id="rId46" o:title=""/>
          </v:shape>
          <o:OLEObject Type="Embed" ProgID="Equation.DSMT4" ShapeID="_x0000_i1048" DrawAspect="Content" ObjectID="_1579068931" r:id="rId47"/>
        </w:objec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hoặc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080" w:dyaOrig="680">
          <v:shape id="_x0000_i1049" type="#_x0000_t75" style="width:53.85pt;height:33.9pt" o:ole="">
            <v:imagedata r:id="rId48" o:title=""/>
          </v:shape>
          <o:OLEObject Type="Embed" ProgID="Equation.DSMT4" ShapeID="_x0000_i1049" DrawAspect="Content" ObjectID="_1579068932" r:id="rId49"/>
        </w:object>
      </w:r>
    </w:p>
    <w:p w:rsidR="00DB7257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m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Tìm m để </w:t>
      </w:r>
      <m:oMath>
        <m:sSup>
          <m:sSup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ó hai nghiệm trái dấu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gt;</m:t>
        </m:r>
        <m:r>
          <w:rPr>
            <w:rFonts w:ascii="Cambria Math" w:hAnsi="Times New Roman" w:cs="Times New Roman"/>
            <w:sz w:val="24"/>
            <w:szCs w:val="24"/>
          </w:rPr>
          <m:t>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m&lt;</m:t>
        </m:r>
        <m: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3si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A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B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</w:p>
    <w:p w:rsidR="00DB7257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C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3cos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B7257">
        <w:rPr>
          <w:rFonts w:ascii="Times New Roman" w:eastAsia="Times New Roman" w:hAnsi="Times New Roman" w:cs="Times New Roman"/>
          <w:sz w:val="24"/>
          <w:szCs w:val="24"/>
          <w:u w:val="single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3cosx+5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B7257">
        <w:rPr>
          <w:rFonts w:ascii="Times New Roman" w:hAnsi="Times New Roman" w:cs="Times New Roman"/>
          <w:b/>
          <w:sz w:val="24"/>
          <w:szCs w:val="24"/>
        </w:rPr>
        <w:t>4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position w:val="-24"/>
          <w:sz w:val="24"/>
          <w:szCs w:val="24"/>
        </w:rPr>
        <w:object w:dxaOrig="1600" w:dyaOrig="620">
          <v:shape id="_x0000_i1050" type="#_x0000_t75" style="width:80.45pt;height:31.45pt" o:ole="">
            <v:imagedata r:id="rId50" o:title=""/>
          </v:shape>
          <o:OLEObject Type="Embed" ProgID="Equation.DSMT4" ShapeID="_x0000_i1050" DrawAspect="Content" ObjectID="_1579068933" r:id="rId51"/>
        </w:object>
      </w:r>
      <w:r w:rsidRPr="00F66672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0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ta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cot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tanx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t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D.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t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w:r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sin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2cos</m:t>
            </m:r>
          </m:fName>
          <m:e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</m:ctrlPr>
              </m:dPr>
              <m:e>
                <m:f>
                  <m:f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fr-FR"/>
                      </w:rPr>
                      <m:t>2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fr-FR"/>
                  </w:rPr>
                  <m:t>2x</m:t>
                </m:r>
              </m:e>
            </m: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7A7688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52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Vi phân của </w:t>
      </w:r>
      <w:r w:rsidR="00F66672" w:rsidRPr="00F66672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  <w:lang w:val="fr-FR"/>
          </w:rPr>
          <m:t>y=</m:t>
        </m:r>
        <m:func>
          <m:funcPr>
            <m:ctrlPr>
              <w:rPr>
                <w:rFonts w:ascii="Cambria Math" w:hAnsi="Times New Roman" w:cs="Times New Roman"/>
                <w:sz w:val="24"/>
                <w:szCs w:val="24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tan</m:t>
            </m:r>
          </m:fName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fr-FR"/>
              </w:rPr>
              <m:t>5x</m:t>
            </m:r>
          </m:e>
        </m:func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</w:t>
      </w:r>
      <w:r w:rsidR="00F66672"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d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5x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5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+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+</m:t>
                    </m:r>
                    <m:f>
                      <m:f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</m:e>
            </m:func>
            <m:rad>
              <m:radPr>
                <m:degHide m:val="1"/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tan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+</m:t>
                        </m:r>
                        <m:f>
                          <m:fPr>
                            <m:ctrl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Times New Roman" w:cs="Times New Roman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</m:e>
                    </m:d>
                  </m:e>
                </m:func>
              </m:e>
            </m:rad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+cot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ập nghiệm của phương trì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k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+k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x+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x+1</m:t>
                </m:r>
              </m:e>
            </m:d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+6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p>
            </m:sSup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sin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>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sin2x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cos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'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2sin2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7: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sin4xcos4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. Tính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π</m:t>
                </m:r>
              </m:num>
              <m:den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3</m:t>
                </m:r>
              </m:den>
            </m:f>
          </m:e>
        </m:d>
      </m:oMath>
      <w:r w:rsidRPr="00F66672">
        <w:rPr>
          <w:rFonts w:ascii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1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902DC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3902DC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2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9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2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2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7352B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7352B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/w:rPr&gt;&lt;m:t&gt;1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2" o:title="" chromakey="white"/>
          </v:shape>
        </w:pic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1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Hệ số góc của tiếp tuyến của đồ thị hàm số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ta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ại điểm có hoành độ </w:t>
      </w:r>
      <m:oMath>
        <m:sSub>
          <m:sSub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  <m:sub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4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5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Tìm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d(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)</m:t>
                </m:r>
              </m:e>
            </m:func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cot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cot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⁡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(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e>
                    </m:func>
                  </m:e>
                </m:d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các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cos3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si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h</m:t>
        </m:r>
        <m:d>
          <m:d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=tan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Hàm số nào có đạo hàm tại </w:t>
      </w:r>
      <m:oMath>
        <m:f>
          <m:fPr>
            <m:ctrlPr>
              <w:rPr>
                <w:rFonts w:ascii="Cambria Math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eastAsia="Times New Roman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ằng 2.</w:t>
      </w:r>
    </w:p>
    <w:p w:rsidR="007A7688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Times New Roman" w:hAnsi="Times New Roman" w:cs="Times New Roman"/>
            <w:sz w:val="24"/>
            <w:szCs w:val="24"/>
          </w:rPr>
          <m:t>g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f(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h(x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Với giá trị x nào thì hàm số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Cambria Math" w:hAnsi="Times New Roman" w:cs="Times New Roman"/>
                <w:bCs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  <m:func>
              <m:funcPr>
                <m:ctrlPr>
                  <w:rPr>
                    <w:rFonts w:ascii="Cambria Math" w:hAnsi="Times New Roman" w:cs="Times New Roman"/>
                    <w:bCs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en>
        </m:f>
      </m:oMath>
      <w:r w:rsidRPr="00F66672">
        <w:rPr>
          <w:rFonts w:ascii="Times New Roman" w:eastAsia="Times New Roman" w:hAnsi="Times New Roman" w:cs="Times New Roman"/>
          <w:bCs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 xml:space="preserve">có đạo hàm tại x bằng </w:t>
      </w:r>
      <m:oMath>
        <m:sSup>
          <m:sSup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e>
          <m: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-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0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x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3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>Cho hai hàm s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ố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 xml:space="preserve"> f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ta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0</m:t>
                </m:r>
              </m:e>
            </m:d>
          </m:num>
          <m:den>
            <m:sSup>
              <m:s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0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hai hàm số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xsinx</m:t>
        </m:r>
      </m:oMath>
      <w:r w:rsidRPr="00F66672">
        <w:rPr>
          <w:rFonts w:ascii="Times New Roman" w:hAnsi="Times New Roman" w:cs="Times New Roman"/>
          <w:sz w:val="24"/>
          <w:szCs w:val="24"/>
        </w:rPr>
        <w:t xml:space="preserve"> và </w:t>
      </w:r>
      <m:oMath>
        <m:sSub>
          <m:sSub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cos</m:t>
                </m:r>
              </m:fName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x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 Tính </w:t>
      </w:r>
      <m:oMath>
        <m:f>
          <m:f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fPr>
          <m:num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2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e>
            </m:d>
          </m:num>
          <m:den>
            <m:sSubSup>
              <m:sSubSup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  <m:sup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'</m:t>
                </m:r>
              </m:sup>
            </m:sSubSup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1)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5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sina+cosa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xcosa-sina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eastAsia="Times New Roman" w:hAnsi="Times New Roman" w:cs="Times New Roman"/>
          <w:b/>
          <w:iCs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sin2a+cos2a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xsin2a-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iCs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iCs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-sin2a+cos2a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7A7688">
        <w:rPr>
          <w:rFonts w:ascii="Times New Roman" w:hAnsi="Times New Roman" w:cs="Times New Roman"/>
          <w:b/>
          <w:sz w:val="24"/>
          <w:szCs w:val="24"/>
        </w:rPr>
        <w:t>6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b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b"/>
          </m:rPr>
          <w:rPr>
            <w:rFonts w:ascii="Times New Roman" w:hAnsi="Times New Roman" w:cs="Times New Roman"/>
            <w:sz w:val="24"/>
            <w:szCs w:val="24"/>
          </w:rPr>
          <m:t>-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7A7688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4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-2x</m:t>
                </m:r>
              </m:e>
            </m:rad>
          </m:e>
        </m:func>
      </m:oMath>
      <w:r w:rsidRPr="00F66672">
        <w:rPr>
          <w:rFonts w:ascii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7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tan</m:t>
                </m:r>
              </m:fName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-</m:t>
                    </m:r>
                    <m:f>
                      <m:fPr>
                        <m:ctrl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e>
            </m:func>
            <m:d>
              <m:d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+</m:t>
                </m:r>
                <m:func>
                  <m:func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x</m:t>
                    </m:r>
                  </m:e>
                </m:func>
              </m:e>
            </m:d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="00F66672" w:rsidRPr="00F66672">
        <w:rPr>
          <w:rFonts w:ascii="Times New Roman" w:hAnsi="Times New Roman" w:cs="Times New Roman"/>
          <w:sz w:val="24"/>
          <w:szCs w:val="24"/>
        </w:rPr>
        <w:t xml:space="preserve"> 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si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="00D47749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num>
          <m:den>
            <m:func>
              <m:func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funcPr>
              <m:fName>
                <m:sSup>
                  <m:sSup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cos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sup>
                </m:sSup>
              </m:fName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</m:func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68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sinx-cosx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-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-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cosx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.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e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inx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69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Cho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x-1</m:t>
            </m:r>
          </m:e>
        </m:d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á trị của x để </w:t>
      </w:r>
      <m:oMath>
        <m:d>
          <m:dPr>
            <m:begChr m:val="|"/>
            <m:endChr m:val="|"/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x)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8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4+k2π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6</m:t>
            </m:r>
          </m:den>
        </m:f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π+4+k2π)</m:t>
        </m:r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π+k2π</m:t>
        </m:r>
      </m:oMath>
      <w:r w:rsidR="00D47749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0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6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m:oMath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3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Giải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B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C</w:t>
      </w:r>
      <w:r w:rsidRPr="00F66672">
        <w:rPr>
          <w:rFonts w:ascii="Times New Roman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k2π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hAnsi="Times New Roman" w:cs="Times New Roman"/>
          <w:b/>
          <w:sz w:val="24"/>
          <w:szCs w:val="24"/>
        </w:rPr>
        <w:t>D</w:t>
      </w:r>
      <w:r w:rsidRPr="00F66672">
        <w:rPr>
          <w:rFonts w:ascii="Times New Roman" w:hAnsi="Times New Roman" w:cs="Times New Roman"/>
          <w:sz w:val="24"/>
          <w:szCs w:val="24"/>
        </w:rPr>
        <w:t>. Đáp án khác</w:t>
      </w:r>
      <w:r w:rsidRPr="00F66672">
        <w:rPr>
          <w:rFonts w:ascii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2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hai lần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a được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3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Hàm số nào sau đây có đạo hàm cấp hai l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6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6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3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2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4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-x</m:t>
            </m:r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1-x</m:t>
                    </m:r>
                  </m:e>
                </m:d>
              </m:e>
              <m:sup>
                <m:f>
                  <m:fPr>
                    <m:ctrl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-1</m:t>
            </m:r>
          </m:num>
          <m:den>
            <m:rad>
              <m:radPr>
                <m:degHide m:val="1"/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1-x</m:t>
                </m:r>
              </m:e>
            </m:rad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5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hai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D47749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ta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(1+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tan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)</m:t>
        </m:r>
      </m:oMath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6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 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n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,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+x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m:oMath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</m:t>
                </m:r>
              </m:sup>
            </m:sSup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+x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2n,</m:t>
        </m:r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n∈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</w:rPr>
              <m:t>N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*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cos 2x</m:t>
        </m:r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-1</m:t>
            </m:r>
          </m:sup>
        </m:sSup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78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Đạo hàm cấp 2n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 xml:space="preserve">y=sin2x 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>bằng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x</m:t>
            </m:r>
          </m:e>
        </m:func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hAnsi="Times New Roman" w:cs="Times New Roman"/>
          <w:sz w:val="24"/>
          <w:szCs w:val="24"/>
        </w:rPr>
        <w:t xml:space="preserve"> </w:t>
      </w:r>
      <w:r w:rsidRPr="00F66672">
        <w:rPr>
          <w:rFonts w:ascii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7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m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5x+2009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ìm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3" type="#_x0000_t75" style="width:9.7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7E5C88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7E5C88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m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3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ể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''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 bình phương của một nhị thức.</w:t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=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m=-3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D47749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âu 80</w:t>
      </w:r>
      <w:r w:rsidR="00F66672"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66672" w:rsidRPr="00F66672">
        <w:rPr>
          <w:rFonts w:ascii="Times New Roman" w:hAnsi="Times New Roman" w:cs="Times New Roman"/>
          <w:sz w:val="24"/>
          <w:szCs w:val="24"/>
        </w:rPr>
        <w:t xml:space="preserve">Giải phương trì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0</m:t>
        </m:r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x</m:t>
            </m:r>
          </m:e>
        </m:func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4x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7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den>
        </m:f>
      </m:oMath>
      <w:r w:rsidR="00F66672" w:rsidRPr="00F66672">
        <w:rPr>
          <w:rFonts w:ascii="Times New Roman" w:eastAsia="Times New Roman" w:hAnsi="Times New Roman" w:cs="Times New Roman"/>
          <w:sz w:val="24"/>
          <w:szCs w:val="24"/>
        </w:rPr>
        <w:t xml:space="preserve"> được nghiệm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x=π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±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x=π+k2π;x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π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k2π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1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</w:t>
      </w:r>
      <m:oMath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f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(3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2x-3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5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32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16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108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4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2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4" type="#_x0000_t75" style="width:6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162E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B6162E&quot;&gt;&lt;m:oMathPara&gt;&lt;m:oMath&gt;&lt;m:r&gt;&lt;m:rPr&gt;&lt;m:sty m:val=&quot;p&quot;/&gt;&lt;/m:rPr&gt;&lt;w:rPr&gt;&lt;w:rFonts w:ascii=&quot;Cambria Math&quot; w:h-ansi=&quot;Cambria Math&quot;/&gt;&lt;wx:font wx:val=&quot;Cambria Math&quot;/&gt;&lt;w:sz w:val=&quot;24&quot;/&gt;&lt;w:sz-cs w:val=&quot;24&quot;/&gt;&lt;w:lang w:val=&quot;EN-US&quot;/&gt;&lt;/w:rPr&gt;&lt;m:t&gt;n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4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của hàm số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+1</m:t>
            </m:r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num>
          <m:den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x-1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b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+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B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3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-1</m:t>
                </m:r>
              </m:e>
            </m:d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+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-2.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n!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x-1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n+1</m:t>
                </m:r>
              </m:sup>
            </m:sSup>
          </m:den>
        </m:f>
      </m:oMath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3:</w:t>
      </w:r>
      <w:r w:rsidRPr="00F66672">
        <w:rPr>
          <w:rFonts w:ascii="Times New Roman" w:hAnsi="Times New Roman" w:cs="Times New Roman"/>
          <w:sz w:val="24"/>
          <w:szCs w:val="24"/>
        </w:rPr>
        <w:t xml:space="preserve"> Với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4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den>
        </m:f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009x-2008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ập nghiệm của bất phương trình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≤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[1;4]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5" type="#_x0000_t75" style="width:9.1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B3E2A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DB3E2A&quot;&gt;&lt;m:oMathPara&gt;&lt;m:oMath&gt;&lt;m:r&gt;&lt;m:rPr&gt;&lt;m:scr m:val=&quot;double-struck&quot;/&gt;&lt;m:sty m:val=&quot;b&quot;/&gt;&lt;/m:rPr&gt;&lt;w:rPr&gt;&lt;w:rFonts w:ascii=&quot;Cambria Math&quot; w:fareast=&quot;Times New Roman&quot; w:h-ansi=&quot;Cambria Math&quot;/&gt;&lt;wx:font wx:val=&quot;Cambria Math&quot;/&gt;&lt;w:b/&gt;&lt;w:sz w:val=&quot;24&quot;/&gt;&lt;w:sz-cs w:val=&quot;24&quot;/&gt;&lt;w:lang w:val=&quot;EN-US&quot;/&gt;&lt;/w:rPr&gt;&lt;m:t&gt;R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5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Vô nghiệm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Phương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4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rad>
          <m:radPr>
            <m:degHide m:val="1"/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x-</m:t>
            </m:r>
            <m:sSup>
              <m:sSupPr>
                <m:ctrlPr>
                  <w:rPr>
                    <w:rFonts w:ascii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ính giá trị biểu thức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.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''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C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-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Đáp án khác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5:</w:t>
      </w:r>
      <w:r w:rsidRPr="00F66672">
        <w:rPr>
          <w:rFonts w:ascii="Times New Roman" w:hAnsi="Times New Roman" w:cs="Times New Roman"/>
          <w:sz w:val="24"/>
          <w:szCs w:val="24"/>
        </w:rPr>
        <w:t xml:space="preserve"> 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="00D47749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6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Một vật chuyển động với phương trình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S(t)=4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t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trong đó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t</m:t>
        </m:r>
        <m:r>
          <w:rPr>
            <w:rFonts w:ascii="Times New Roman" w:eastAsia="Times New Roman" w:hAnsi="Times New Roman" w:cs="Times New Roman"/>
            <w:sz w:val="24"/>
            <w:szCs w:val="24"/>
          </w:rPr>
          <m:t>&gt;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6" type="#_x0000_t75" style="width:3.6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4C3E5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4C3E59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t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6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w:r w:rsidR="00B756C2">
        <w:rPr>
          <w:rFonts w:ascii="Times New Roman" w:hAnsi="Times New Roman" w:cs="Times New Roman"/>
          <w:position w:val="-6"/>
          <w:sz w:val="24"/>
          <w:szCs w:val="24"/>
        </w:rPr>
        <w:pict>
          <v:shape id="_x0000_i1057" type="#_x0000_t75" style="width:5.45pt;height:14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40&quot;/&gt;&lt;w:drawingGridVerticalSpacing w:val=&quot;381&quot;/&gt;&lt;w:displayHorizontalDrawingGridEvery w:val=&quot;2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E35AC3&quot;/&gt;&lt;wsp:rsid wsp:val=&quot;0000308E&quot;/&gt;&lt;wsp:rsid wsp:val=&quot;000221B0&quot;/&gt;&lt;wsp:rsid wsp:val=&quot;00041D4A&quot;/&gt;&lt;wsp:rsid wsp:val=&quot;00063BF6&quot;/&gt;&lt;wsp:rsid wsp:val=&quot;0009497C&quot;/&gt;&lt;wsp:rsid wsp:val=&quot;000B38D4&quot;/&gt;&lt;wsp:rsid wsp:val=&quot;000E27D0&quot;/&gt;&lt;wsp:rsid wsp:val=&quot;000E707F&quot;/&gt;&lt;wsp:rsid wsp:val=&quot;000F40C9&quot;/&gt;&lt;wsp:rsid wsp:val=&quot;00117EA5&quot;/&gt;&lt;wsp:rsid wsp:val=&quot;00195423&quot;/&gt;&lt;wsp:rsid wsp:val=&quot;001B236F&quot;/&gt;&lt;wsp:rsid wsp:val=&quot;001B63B4&quot;/&gt;&lt;wsp:rsid wsp:val=&quot;001C0392&quot;/&gt;&lt;wsp:rsid wsp:val=&quot;001C0781&quot;/&gt;&lt;wsp:rsid wsp:val=&quot;001C63C3&quot;/&gt;&lt;wsp:rsid wsp:val=&quot;001D1CFC&quot;/&gt;&lt;wsp:rsid wsp:val=&quot;001D6442&quot;/&gt;&lt;wsp:rsid wsp:val=&quot;00227811&quot;/&gt;&lt;wsp:rsid wsp:val=&quot;002320BE&quot;/&gt;&lt;wsp:rsid wsp:val=&quot;002C2584&quot;/&gt;&lt;wsp:rsid wsp:val=&quot;002C5D75&quot;/&gt;&lt;wsp:rsid wsp:val=&quot;002E08DC&quot;/&gt;&lt;wsp:rsid wsp:val=&quot;002E18F8&quot;/&gt;&lt;wsp:rsid wsp:val=&quot;002F36E3&quot;/&gt;&lt;wsp:rsid wsp:val=&quot;003018F6&quot;/&gt;&lt;wsp:rsid wsp:val=&quot;00303CF0&quot;/&gt;&lt;wsp:rsid wsp:val=&quot;00305081&quot;/&gt;&lt;wsp:rsid wsp:val=&quot;00330505&quot;/&gt;&lt;wsp:rsid wsp:val=&quot;0035168B&quot;/&gt;&lt;wsp:rsid wsp:val=&quot;003815CF&quot;/&gt;&lt;wsp:rsid wsp:val=&quot;003A7874&quot;/&gt;&lt;wsp:rsid wsp:val=&quot;003A7FC0&quot;/&gt;&lt;wsp:rsid wsp:val=&quot;003B1644&quot;/&gt;&lt;wsp:rsid wsp:val=&quot;003C6B8A&quot;/&gt;&lt;wsp:rsid wsp:val=&quot;00416A47&quot;/&gt;&lt;wsp:rsid wsp:val=&quot;004273DA&quot;/&gt;&lt;wsp:rsid wsp:val=&quot;00430AEF&quot;/&gt;&lt;wsp:rsid wsp:val=&quot;00483E68&quot;/&gt;&lt;wsp:rsid wsp:val=&quot;004A4219&quot;/&gt;&lt;wsp:rsid wsp:val=&quot;00501324&quot;/&gt;&lt;wsp:rsid wsp:val=&quot;00545009&quot;/&gt;&lt;wsp:rsid wsp:val=&quot;0058116B&quot;/&gt;&lt;wsp:rsid wsp:val=&quot;00585FC2&quot;/&gt;&lt;wsp:rsid wsp:val=&quot;00590D4D&quot;/&gt;&lt;wsp:rsid wsp:val=&quot;005D23E5&quot;/&gt;&lt;wsp:rsid wsp:val=&quot;00613DAA&quot;/&gt;&lt;wsp:rsid wsp:val=&quot;00613E63&quot;/&gt;&lt;wsp:rsid wsp:val=&quot;00624139&quot;/&gt;&lt;wsp:rsid wsp:val=&quot;006B2ECF&quot;/&gt;&lt;wsp:rsid wsp:val=&quot;007326CD&quot;/&gt;&lt;wsp:rsid wsp:val=&quot;007B7877&quot;/&gt;&lt;wsp:rsid wsp:val=&quot;0081109E&quot;/&gt;&lt;wsp:rsid wsp:val=&quot;0084347F&quot;/&gt;&lt;wsp:rsid wsp:val=&quot;00874B8C&quot;/&gt;&lt;wsp:rsid wsp:val=&quot;00876966&quot;/&gt;&lt;wsp:rsid wsp:val=&quot;008969C8&quot;/&gt;&lt;wsp:rsid wsp:val=&quot;008C36CB&quot;/&gt;&lt;wsp:rsid wsp:val=&quot;00900A64&quot;/&gt;&lt;wsp:rsid wsp:val=&quot;00920AD1&quot;/&gt;&lt;wsp:rsid wsp:val=&quot;00933098&quot;/&gt;&lt;wsp:rsid wsp:val=&quot;00943329&quot;/&gt;&lt;wsp:rsid wsp:val=&quot;00970930&quot;/&gt;&lt;wsp:rsid wsp:val=&quot;00987031&quot;/&gt;&lt;wsp:rsid wsp:val=&quot;00A25BF1&quot;/&gt;&lt;wsp:rsid wsp:val=&quot;00A41E65&quot;/&gt;&lt;wsp:rsid wsp:val=&quot;00A536BE&quot;/&gt;&lt;wsp:rsid wsp:val=&quot;00A7268D&quot;/&gt;&lt;wsp:rsid wsp:val=&quot;00A95AC3&quot;/&gt;&lt;wsp:rsid wsp:val=&quot;00B04970&quot;/&gt;&lt;wsp:rsid wsp:val=&quot;00B20FB7&quot;/&gt;&lt;wsp:rsid wsp:val=&quot;00B6621E&quot;/&gt;&lt;wsp:rsid wsp:val=&quot;00B81F19&quot;/&gt;&lt;wsp:rsid wsp:val=&quot;00B837EC&quot;/&gt;&lt;wsp:rsid wsp:val=&quot;00BA442A&quot;/&gt;&lt;wsp:rsid wsp:val=&quot;00BA6C30&quot;/&gt;&lt;wsp:rsid wsp:val=&quot;00BC793B&quot;/&gt;&lt;wsp:rsid wsp:val=&quot;00BF0B5C&quot;/&gt;&lt;wsp:rsid wsp:val=&quot;00BF5193&quot;/&gt;&lt;wsp:rsid wsp:val=&quot;00BF5688&quot;/&gt;&lt;wsp:rsid wsp:val=&quot;00C11A42&quot;/&gt;&lt;wsp:rsid wsp:val=&quot;00C32226&quot;/&gt;&lt;wsp:rsid wsp:val=&quot;00C64ED5&quot;/&gt;&lt;wsp:rsid wsp:val=&quot;00C90869&quot;/&gt;&lt;wsp:rsid wsp:val=&quot;00CA074B&quot;/&gt;&lt;wsp:rsid wsp:val=&quot;00CF571F&quot;/&gt;&lt;wsp:rsid wsp:val=&quot;00D01202&quot;/&gt;&lt;wsp:rsid wsp:val=&quot;00D67A12&quot;/&gt;&lt;wsp:rsid wsp:val=&quot;00D739D1&quot;/&gt;&lt;wsp:rsid wsp:val=&quot;00D8282C&quot;/&gt;&lt;wsp:rsid wsp:val=&quot;00D86F20&quot;/&gt;&lt;wsp:rsid wsp:val=&quot;00D918D5&quot;/&gt;&lt;wsp:rsid wsp:val=&quot;00D962B2&quot;/&gt;&lt;wsp:rsid wsp:val=&quot;00DC0353&quot;/&gt;&lt;wsp:rsid wsp:val=&quot;00DC53FB&quot;/&gt;&lt;wsp:rsid wsp:val=&quot;00E1648C&quot;/&gt;&lt;wsp:rsid wsp:val=&quot;00E210CA&quot;/&gt;&lt;wsp:rsid wsp:val=&quot;00E2470F&quot;/&gt;&lt;wsp:rsid wsp:val=&quot;00E339A2&quot;/&gt;&lt;wsp:rsid wsp:val=&quot;00E35AC3&quot;/&gt;&lt;wsp:rsid wsp:val=&quot;00E578E0&quot;/&gt;&lt;wsp:rsid wsp:val=&quot;00E82B3A&quot;/&gt;&lt;wsp:rsid wsp:val=&quot;00E82F6C&quot;/&gt;&lt;wsp:rsid wsp:val=&quot;00EA6946&quot;/&gt;&lt;wsp:rsid wsp:val=&quot;00EB24F8&quot;/&gt;&lt;wsp:rsid wsp:val=&quot;00EE4E17&quot;/&gt;&lt;wsp:rsid wsp:val=&quot;00F05CE4&quot;/&gt;&lt;wsp:rsid wsp:val=&quot;00F774C1&quot;/&gt;&lt;wsp:rsid wsp:val=&quot;00F83280&quot;/&gt;&lt;wsp:rsid wsp:val=&quot;00F954B5&quot;/&gt;&lt;wsp:rsid wsp:val=&quot;00FF3B2B&quot;/&gt;&lt;wsp:rsid wsp:val=&quot;00FF6370&quot;/&gt;&lt;/wsp:rsids&gt;&lt;/w:docPr&gt;&lt;w:body&gt;&lt;w:p wsp:rsidR=&quot;00000000&quot; wsp:rsidRDefault=&quot;001C63C3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w:lang w:val=&quot;EN-US&quot;/&gt;&lt;/w:rPr&gt;&lt;m:t&gt;s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57" o:title="" chromakey="white"/>
          </v:shape>
        </w:pic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S(t)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tính bằng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m/s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 Tìm gia tốc của vật tại thời điểm vận tốc của vật bằng 11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1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2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13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14m/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2</m:t>
            </m:r>
          </m:sup>
        </m:sSup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7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Tính giá trị biểu thức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A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''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y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biết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y=</m:t>
        </m:r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3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cos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(t+4)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0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1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C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D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47749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D47749">
        <w:rPr>
          <w:rFonts w:ascii="Times New Roman" w:hAnsi="Times New Roman" w:cs="Times New Roman"/>
          <w:b/>
          <w:sz w:val="24"/>
          <w:szCs w:val="24"/>
        </w:rPr>
        <w:t>88</w:t>
      </w:r>
      <w:r w:rsidRPr="00F66672">
        <w:rPr>
          <w:rFonts w:ascii="Times New Roman" w:hAnsi="Times New Roman" w:cs="Times New Roman"/>
          <w:b/>
          <w:sz w:val="24"/>
          <w:szCs w:val="24"/>
        </w:rPr>
        <w:t>:</w:t>
      </w:r>
      <w:r w:rsidRPr="00F66672">
        <w:rPr>
          <w:rFonts w:ascii="Times New Roman" w:hAnsi="Times New Roman" w:cs="Times New Roman"/>
          <w:sz w:val="24"/>
          <w:szCs w:val="24"/>
        </w:rPr>
        <w:t xml:space="preserve"> Cho hai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f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3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+2x+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g</m:t>
        </m:r>
        <m:d>
          <m:d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-3x-1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bookmarkStart w:id="0" w:name="_GoBack"/>
      <w:bookmarkEnd w:id="0"/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Hãy tính giới hạn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lim</m:t>
        </m:r>
        <m:f>
          <m:f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f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5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2</m:t>
            </m:r>
          </m:num>
          <m:den>
            <m:sSup>
              <m:sSup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'</m:t>
                </m:r>
              </m:sup>
            </m:sSup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sin3z</m:t>
                </m:r>
              </m:e>
            </m:d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+3</m:t>
            </m:r>
          </m:den>
        </m:f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khi 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z→0</m:t>
        </m:r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6672" w:rsidRPr="00F66672" w:rsidRDefault="00F66672" w:rsidP="00F66672">
      <w:pPr>
        <w:rPr>
          <w:rFonts w:ascii="Times New Roman" w:hAnsi="Times New Roman" w:cs="Times New Roman"/>
          <w:sz w:val="24"/>
          <w:szCs w:val="24"/>
        </w:rPr>
      </w:pPr>
      <w:r w:rsidRPr="00D47749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A.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5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B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4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C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3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 xml:space="preserve">D. 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>2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hAnsi="Times New Roman" w:cs="Times New Roman"/>
          <w:b/>
          <w:sz w:val="24"/>
          <w:szCs w:val="24"/>
        </w:rPr>
        <w:t xml:space="preserve">Câu </w:t>
      </w:r>
      <w:r w:rsidR="00CC4DA8">
        <w:rPr>
          <w:rFonts w:ascii="Times New Roman" w:hAnsi="Times New Roman" w:cs="Times New Roman"/>
          <w:b/>
          <w:sz w:val="24"/>
          <w:szCs w:val="24"/>
        </w:rPr>
        <w:t>89</w:t>
      </w:r>
      <w:r w:rsidRPr="00F66672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F66672">
        <w:rPr>
          <w:rFonts w:ascii="Times New Roman" w:hAnsi="Times New Roman" w:cs="Times New Roman"/>
          <w:sz w:val="24"/>
          <w:szCs w:val="24"/>
        </w:rPr>
        <w:t xml:space="preserve">Đạo hàm cấp n với n là số tự nhiên khác không của hàm số </w:t>
      </w:r>
      <m:oMath>
        <m:r>
          <m:rPr>
            <m:sty m:val="p"/>
          </m:rPr>
          <w:rPr>
            <w:rFonts w:ascii="Times New Roman" w:hAnsi="Times New Roman" w:cs="Times New Roman"/>
            <w:sz w:val="24"/>
            <w:szCs w:val="24"/>
          </w:rPr>
          <m:t>y=</m:t>
        </m:r>
        <m:func>
          <m:funcPr>
            <m:ctrlPr>
              <w:rPr>
                <w:rFonts w:ascii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sin</m:t>
            </m:r>
          </m:fName>
          <m:e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x</m:t>
            </m:r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F66672" w:rsidRP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A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B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cos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</w:p>
    <w:p w:rsidR="00F66672" w:rsidRDefault="00F66672" w:rsidP="00F66672">
      <w:pPr>
        <w:rPr>
          <w:rFonts w:ascii="Times New Roman" w:eastAsia="Times New Roman" w:hAnsi="Times New Roman" w:cs="Times New Roman"/>
          <w:sz w:val="24"/>
          <w:szCs w:val="24"/>
        </w:rPr>
      </w:pP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C.</w:t>
      </w:r>
      <m:oMath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-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CC4DA8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D</w:t>
      </w:r>
      <w:r w:rsidRPr="00F66672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F6667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y</m:t>
            </m:r>
          </m:e>
          <m:sup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(n)</m:t>
            </m:r>
          </m:sup>
        </m:sSup>
        <m:r>
          <m:rPr>
            <m:sty m:val="p"/>
          </m:rPr>
          <w:rPr>
            <w:rFonts w:ascii="Times New Roman" w:eastAsia="Times New Roman" w:hAnsi="Times New Roman" w:cs="Times New Roman"/>
            <w:sz w:val="24"/>
            <w:szCs w:val="24"/>
          </w:rPr>
          <m:t>=</m:t>
        </m:r>
        <m:func>
          <m:funcPr>
            <m:ctrlPr>
              <w:rPr>
                <w:rFonts w:ascii="Times New Roman" w:eastAsia="Times New Roman" w:hAnsi="Times New Roman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Times New Roman" w:eastAsia="Times New Roman" w:hAnsi="Times New Roman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Times New Roman" w:eastAsia="Times New Roman" w:hAnsi="Times New Roman" w:cs="Times New Roman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nπ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Times New Roman" w:eastAsia="Times New Roman" w:hAnsi="Times New Roman" w:cs="Times New Roman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</m:e>
        </m:func>
      </m:oMath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  <w:r w:rsidRPr="00F6667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>Câu 90</w:t>
      </w:r>
      <w:r w:rsidRPr="00BD4721">
        <w:rPr>
          <w:rFonts w:ascii="Times New Roman" w:eastAsia="Times New Roman" w:hAnsi="Times New Roman"/>
          <w:b/>
          <w:sz w:val="28"/>
          <w:szCs w:val="28"/>
          <w:lang w:val="fr-FR"/>
        </w:rPr>
        <w:t xml:space="preserve">.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Tính đạo hàm của hàm số 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58" type="#_x0000_t75" style="width:141.6pt;height:39.95pt" o:ole="">
            <v:imagedata r:id="rId58" o:title=""/>
          </v:shape>
          <o:OLEObject Type="Embed" ProgID="Equation.DSMT4" ShapeID="_x0000_i1058" DrawAspect="Content" ObjectID="_1579068934" r:id="rId59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A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120" w:dyaOrig="800">
          <v:shape id="_x0000_i1059" type="#_x0000_t75" style="width:156.1pt;height:39.95pt" o:ole="">
            <v:imagedata r:id="rId60" o:title=""/>
          </v:shape>
          <o:OLEObject Type="Embed" ProgID="Equation.DSMT4" ShapeID="_x0000_i1059" DrawAspect="Content" ObjectID="_1579068935" r:id="rId61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B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840" w:dyaOrig="800">
          <v:shape id="_x0000_i1060" type="#_x0000_t75" style="width:141.6pt;height:39.95pt" o:ole="">
            <v:imagedata r:id="rId62" o:title=""/>
          </v:shape>
          <o:OLEObject Type="Embed" ProgID="Equation.DSMT4" ShapeID="_x0000_i1060" DrawAspect="Content" ObjectID="_1579068936" r:id="rId63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 </w:t>
      </w:r>
    </w:p>
    <w:p w:rsidR="00BD4721" w:rsidRPr="004E7E4F" w:rsidRDefault="00BD4721" w:rsidP="00BD4721">
      <w:pPr>
        <w:tabs>
          <w:tab w:val="left" w:pos="567"/>
          <w:tab w:val="left" w:pos="3402"/>
          <w:tab w:val="left" w:pos="6237"/>
          <w:tab w:val="left" w:pos="8789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fr-FR"/>
        </w:rPr>
      </w:pP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  <w:t>C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3000" w:dyaOrig="800">
          <v:shape id="_x0000_i1061" type="#_x0000_t75" style="width:150.05pt;height:39.95pt" o:ole="">
            <v:imagedata r:id="rId64" o:title=""/>
          </v:shape>
          <o:OLEObject Type="Embed" ProgID="Equation.DSMT4" ShapeID="_x0000_i1061" DrawAspect="Content" ObjectID="_1579068937" r:id="rId65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ab/>
      </w:r>
      <w:r w:rsidRPr="004E7E4F">
        <w:rPr>
          <w:rFonts w:ascii="Times New Roman" w:eastAsia="Times New Roman" w:hAnsi="Times New Roman"/>
          <w:color w:val="FF0000"/>
          <w:sz w:val="28"/>
          <w:szCs w:val="28"/>
          <w:lang w:val="fr-FR"/>
        </w:rPr>
        <w:t>D.</w:t>
      </w:r>
      <w:r w:rsidRPr="004E7E4F">
        <w:rPr>
          <w:rFonts w:ascii="Times New Roman" w:eastAsia="Times New Roman" w:hAnsi="Times New Roman"/>
          <w:position w:val="-30"/>
          <w:sz w:val="28"/>
          <w:szCs w:val="28"/>
          <w:lang w:val="fr-FR"/>
        </w:rPr>
        <w:object w:dxaOrig="2980" w:dyaOrig="800">
          <v:shape id="_x0000_i1062" type="#_x0000_t75" style="width:149.45pt;height:39.95pt" o:ole="">
            <v:imagedata r:id="rId66" o:title=""/>
          </v:shape>
          <o:OLEObject Type="Embed" ProgID="Equation.DSMT4" ShapeID="_x0000_i1062" DrawAspect="Content" ObjectID="_1579068938" r:id="rId67"/>
        </w:object>
      </w:r>
      <w:r w:rsidRPr="004E7E4F">
        <w:rPr>
          <w:rFonts w:ascii="Times New Roman" w:eastAsia="Times New Roman" w:hAnsi="Times New Roman"/>
          <w:sz w:val="28"/>
          <w:szCs w:val="28"/>
          <w:lang w:val="fr-FR"/>
        </w:rPr>
        <w:t xml:space="preserve"> </w:t>
      </w:r>
    </w:p>
    <w:p w:rsidR="00BD4721" w:rsidRPr="00F66672" w:rsidRDefault="00BD4721" w:rsidP="00F66672">
      <w:pPr>
        <w:rPr>
          <w:rFonts w:ascii="Times New Roman" w:hAnsi="Times New Roman" w:cs="Times New Roman"/>
          <w:sz w:val="24"/>
          <w:szCs w:val="24"/>
        </w:rPr>
      </w:pPr>
    </w:p>
    <w:p w:rsidR="00C01B25" w:rsidRPr="00F66672" w:rsidRDefault="00C01B25" w:rsidP="00C01B25">
      <w:pPr>
        <w:rPr>
          <w:rFonts w:ascii="Times New Roman" w:hAnsi="Times New Roman" w:cs="Times New Roman"/>
          <w:sz w:val="24"/>
          <w:szCs w:val="24"/>
        </w:rPr>
      </w:pPr>
    </w:p>
    <w:sectPr w:rsidR="00C01B25" w:rsidRPr="00F66672" w:rsidSect="00BD4721">
      <w:headerReference w:type="default" r:id="rId68"/>
      <w:footerReference w:type="default" r:id="rId69"/>
      <w:pgSz w:w="12240" w:h="15840"/>
      <w:pgMar w:top="567" w:right="851" w:bottom="567" w:left="851" w:header="284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756C2" w:rsidRDefault="00B756C2" w:rsidP="00BD4721">
      <w:pPr>
        <w:spacing w:after="0" w:line="240" w:lineRule="auto"/>
      </w:pPr>
      <w:r>
        <w:separator/>
      </w:r>
    </w:p>
  </w:endnote>
  <w:end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BD4721" w:rsidRDefault="00BD472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756C2" w:rsidRDefault="00B756C2" w:rsidP="00BD4721">
      <w:pPr>
        <w:spacing w:after="0" w:line="240" w:lineRule="auto"/>
      </w:pPr>
      <w:r>
        <w:separator/>
      </w:r>
    </w:p>
  </w:footnote>
  <w:footnote w:type="continuationSeparator" w:id="0">
    <w:p w:rsidR="00B756C2" w:rsidRDefault="00B756C2" w:rsidP="00BD472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4721" w:rsidRPr="00BD4721" w:rsidRDefault="00BD4721" w:rsidP="00BD4721">
    <w:pPr>
      <w:pStyle w:val="Header"/>
      <w:jc w:val="center"/>
      <w:rPr>
        <w:rFonts w:ascii="Times New Roman" w:hAnsi="Times New Roman"/>
        <w:b/>
      </w:rPr>
    </w:pPr>
    <w:r>
      <w:t>hoc357.edu.vn</w:t>
    </w:r>
  </w:p>
  <w:p w:rsidR="00BD4721" w:rsidRDefault="00BD472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9894BF0"/>
    <w:multiLevelType w:val="hybridMultilevel"/>
    <w:tmpl w:val="0A9AFEC4"/>
    <w:lvl w:ilvl="0" w:tplc="90B848B8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F4349"/>
    <w:rsid w:val="00390812"/>
    <w:rsid w:val="006107A0"/>
    <w:rsid w:val="006A16C7"/>
    <w:rsid w:val="00703235"/>
    <w:rsid w:val="007A7688"/>
    <w:rsid w:val="007F4349"/>
    <w:rsid w:val="00961C8D"/>
    <w:rsid w:val="00B756C2"/>
    <w:rsid w:val="00BD4721"/>
    <w:rsid w:val="00C01B25"/>
    <w:rsid w:val="00CC4DA8"/>
    <w:rsid w:val="00D47749"/>
    <w:rsid w:val="00DB7257"/>
    <w:rsid w:val="00F66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16C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672"/>
    <w:pPr>
      <w:ind w:left="720"/>
      <w:contextualSpacing/>
    </w:pPr>
    <w:rPr>
      <w:rFonts w:ascii="Arial" w:eastAsia="Arial" w:hAnsi="Arial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672"/>
    <w:pPr>
      <w:spacing w:after="0" w:line="240" w:lineRule="auto"/>
    </w:pPr>
    <w:rPr>
      <w:rFonts w:ascii="Tahoma" w:eastAsia="Arial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672"/>
    <w:rPr>
      <w:rFonts w:ascii="Tahoma" w:eastAsia="Arial" w:hAnsi="Tahoma" w:cs="Tahoma"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F66672"/>
    <w:rPr>
      <w:rFonts w:ascii="Arial" w:eastAsia="Arial" w:hAnsi="Arial" w:cs="Times New Roman"/>
    </w:rPr>
  </w:style>
  <w:style w:type="paragraph" w:styleId="Header">
    <w:name w:val="header"/>
    <w:basedOn w:val="Normal"/>
    <w:link w:val="Head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paragraph" w:styleId="Footer">
    <w:name w:val="footer"/>
    <w:basedOn w:val="Normal"/>
    <w:link w:val="FooterChar"/>
    <w:uiPriority w:val="99"/>
    <w:unhideWhenUsed/>
    <w:rsid w:val="00F66672"/>
    <w:pPr>
      <w:tabs>
        <w:tab w:val="center" w:pos="4680"/>
        <w:tab w:val="right" w:pos="9360"/>
      </w:tabs>
      <w:spacing w:after="0" w:line="240" w:lineRule="auto"/>
    </w:pPr>
    <w:rPr>
      <w:rFonts w:ascii="Arial" w:eastAsia="Arial" w:hAnsi="Arial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F66672"/>
    <w:rPr>
      <w:rFonts w:ascii="Arial" w:eastAsia="Arial" w:hAnsi="Arial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F66672"/>
    <w:pPr>
      <w:tabs>
        <w:tab w:val="center" w:pos="4700"/>
        <w:tab w:val="right" w:pos="9400"/>
      </w:tabs>
      <w:spacing w:after="0" w:line="240" w:lineRule="auto"/>
      <w:jc w:val="both"/>
    </w:pPr>
    <w:rPr>
      <w:rFonts w:ascii="Times New Roman" w:eastAsia="Arial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66672"/>
    <w:rPr>
      <w:rFonts w:ascii="Times New Roman" w:eastAsia="Arial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7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wmf"/><Relationship Id="rId55" Type="http://schemas.openxmlformats.org/officeDocument/2006/relationships/image" Target="media/image28.png"/><Relationship Id="rId63" Type="http://schemas.openxmlformats.org/officeDocument/2006/relationships/oleObject" Target="embeddings/oleObject23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png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61" Type="http://schemas.openxmlformats.org/officeDocument/2006/relationships/oleObject" Target="embeddings/oleObject22.bin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image" Target="media/image34.wmf"/><Relationship Id="rId69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image" Target="media/image33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0</Pages>
  <Words>2111</Words>
  <Characters>1203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1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>Pho Tien Phuc</cp:lastModifiedBy>
  <cp:revision>8</cp:revision>
  <dcterms:created xsi:type="dcterms:W3CDTF">2017-03-07T13:03:00Z</dcterms:created>
  <dcterms:modified xsi:type="dcterms:W3CDTF">2018-02-02T02:28:00Z</dcterms:modified>
</cp:coreProperties>
</file>